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246F" w:rsidRPr="004F246F" w:rsidRDefault="004F246F" w:rsidP="004F246F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0" w:name="_GoBack"/>
      <w:bookmarkEnd w:id="0"/>
      <w:r w:rsidRPr="004F246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Задача по теме «Эффективность использования основных средств»</w:t>
      </w:r>
    </w:p>
    <w:p w:rsidR="004F246F" w:rsidRPr="004F246F" w:rsidRDefault="004F246F" w:rsidP="004F246F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F246F" w:rsidRPr="004F246F" w:rsidRDefault="004F246F" w:rsidP="004F246F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 изменится коэффициент фондоотдачи основных фондов </w:t>
      </w:r>
      <w:r w:rsidRPr="004F246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ym w:font="Symbol" w:char="F062"/>
      </w:r>
      <w:r w:rsidRPr="004F246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фо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КЭС, если средняя мощность </w:t>
      </w:r>
      <w:r w:rsidRPr="004F246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4F246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р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оставляющая в плановом периоде 80% от установленной </w:t>
      </w:r>
      <w:r w:rsidRPr="004F246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4F246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уст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, увеличится на 6%.</w:t>
      </w:r>
    </w:p>
    <w:p w:rsidR="004F246F" w:rsidRPr="004F246F" w:rsidRDefault="004F246F" w:rsidP="004F246F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ные данные (приложение 1):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лансовая стоимость ОПФ на начало года </w:t>
      </w:r>
      <w:r w:rsidRPr="004F246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.75pt" o:ole="">
            <v:imagedata r:id="rId6" o:title=""/>
          </v:shape>
          <o:OLEObject Type="Embed" ProgID="Equation.DSMT4" ShapeID="_x0000_i1025" DrawAspect="Content" ObjectID="_1573559849" r:id="rId7"/>
        </w:objec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, [млрд. руб.];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оимость вновь вводимых фондов </w:t>
      </w:r>
      <w:r w:rsidRPr="004F246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80">
          <v:shape id="_x0000_i1026" type="#_x0000_t75" style="width:27.75pt;height:18.75pt" o:ole="">
            <v:imagedata r:id="rId8" o:title=""/>
          </v:shape>
          <o:OLEObject Type="Embed" ProgID="Equation.DSMT4" ShapeID="_x0000_i1026" DrawAspect="Content" ObjectID="_1573559850" r:id="rId9"/>
        </w:objec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в долях от </w:t>
      </w:r>
      <w:r w:rsidRPr="004F246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80">
          <v:shape id="_x0000_i1027" type="#_x0000_t75" style="width:27.75pt;height:18.75pt" o:ole="">
            <v:imagedata r:id="rId10" o:title=""/>
          </v:shape>
          <o:OLEObject Type="Embed" ProgID="Equation.DSMT4" ShapeID="_x0000_i1027" DrawAspect="Content" ObjectID="_1573559851" r:id="rId11"/>
        </w:objec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оимость выбывающих фондов </w:t>
      </w:r>
      <w:r w:rsidRPr="004F246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80">
          <v:shape id="_x0000_i1028" type="#_x0000_t75" style="width:27.75pt;height:18.75pt" o:ole="">
            <v:imagedata r:id="rId12" o:title=""/>
          </v:shape>
          <o:OLEObject Type="Embed" ProgID="Equation.DSMT4" ShapeID="_x0000_i1028" DrawAspect="Content" ObjectID="_1573559852" r:id="rId13"/>
        </w:object>
      </w:r>
      <w:r w:rsidRPr="004F246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t xml:space="preserve"> 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в долях от </w:t>
      </w:r>
      <w:r w:rsidRPr="004F246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80">
          <v:shape id="_x0000_i1029" type="#_x0000_t75" style="width:27.75pt;height:18.75pt" o:ole="">
            <v:imagedata r:id="rId14" o:title=""/>
          </v:shape>
          <o:OLEObject Type="Embed" ProgID="Equation.DSMT4" ShapeID="_x0000_i1029" DrawAspect="Content" ObjectID="_1573559853" r:id="rId15"/>
        </w:objec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 и месяц ввода основных фондов;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 и месяц выбытия основных фондов;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тановленная мощность КЭС </w:t>
      </w:r>
      <w:r w:rsidRPr="004F246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N</w:t>
      </w:r>
      <w:r w:rsidRPr="004F246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уст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, [МВт];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эффициент расхода электроэнергии на собственные нужды КЭС </w:t>
      </w:r>
      <w:r w:rsidRPr="004F246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sym w:font="Symbol" w:char="F061"/>
      </w:r>
      <w:r w:rsidRPr="004F246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сн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в долях от годовой выработки электроэнергии </w:t>
      </w:r>
      <w:r w:rsidRPr="004F246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Э</w:t>
      </w:r>
      <w:r w:rsidRPr="004F246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г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), [%];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ний тариф на электроэнергию </w:t>
      </w:r>
      <w:r w:rsidRPr="004F246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Ц</w:t>
      </w:r>
      <w:r w:rsidRPr="004F246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ээ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, [коп./кВт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D7"/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ч];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ремя простоя в ремонте </w:t>
      </w:r>
      <w:r w:rsidRPr="004F246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4F246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пр</w: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= 1000 [ч/год];</w:t>
      </w:r>
    </w:p>
    <w:p w:rsidR="004F246F" w:rsidRPr="004F246F" w:rsidRDefault="004F246F" w:rsidP="004F246F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ери электроэнергии не учитывать.</w:t>
      </w:r>
    </w:p>
    <w:p w:rsidR="004F246F" w:rsidRPr="004F246F" w:rsidRDefault="004F246F" w:rsidP="004F246F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820" w:dyaOrig="400">
          <v:shape id="_x0000_i1030" type="#_x0000_t75" style="width:141pt;height:20.25pt" o:ole="">
            <v:imagedata r:id="rId16" o:title=""/>
          </v:shape>
          <o:OLEObject Type="Embed" ProgID="Equation.DSMT4" ShapeID="_x0000_i1030" DrawAspect="Content" ObjectID="_1573559854" r:id="rId17"/>
        </w:object>
      </w:r>
      <w:r w:rsidRPr="004F246F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4F246F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020" w:dyaOrig="720">
          <v:shape id="_x0000_i1031" type="#_x0000_t75" style="width:51pt;height:36pt" o:ole="">
            <v:imagedata r:id="rId18" o:title=""/>
          </v:shape>
          <o:OLEObject Type="Embed" ProgID="Equation.DSMT4" ShapeID="_x0000_i1031" DrawAspect="Content" ObjectID="_1573559855" r:id="rId19"/>
        </w:object>
      </w:r>
    </w:p>
    <w:p w:rsidR="004F246F" w:rsidRPr="004F246F" w:rsidRDefault="004F246F" w:rsidP="004F246F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ходные данные по вариантам</w:t>
      </w:r>
    </w:p>
    <w:tbl>
      <w:tblPr>
        <w:tblW w:w="8820" w:type="dxa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"/>
        <w:gridCol w:w="1008"/>
        <w:gridCol w:w="1008"/>
        <w:gridCol w:w="1008"/>
        <w:gridCol w:w="1080"/>
        <w:gridCol w:w="1080"/>
        <w:gridCol w:w="1080"/>
        <w:gridCol w:w="828"/>
        <w:gridCol w:w="900"/>
      </w:tblGrid>
      <w:tr w:rsidR="004F246F" w:rsidRPr="004F246F" w:rsidTr="00C25732">
        <w:trPr>
          <w:cantSplit/>
          <w:trHeight w:val="611"/>
        </w:trPr>
        <w:tc>
          <w:tcPr>
            <w:tcW w:w="828" w:type="dxa"/>
            <w:vAlign w:val="center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р.</w:t>
            </w:r>
          </w:p>
        </w:tc>
        <w:tc>
          <w:tcPr>
            <w:tcW w:w="1008" w:type="dxa"/>
            <w:vAlign w:val="center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560" w:dyaOrig="380">
                <v:shape id="_x0000_i1032" type="#_x0000_t75" style="width:27.75pt;height:18.75pt" o:ole="">
                  <v:imagedata r:id="rId20" o:title=""/>
                </v:shape>
                <o:OLEObject Type="Embed" ProgID="Equation.DSMT4" ShapeID="_x0000_i1032" DrawAspect="Content" ObjectID="_1573559856" r:id="rId21"/>
              </w:object>
            </w:r>
          </w:p>
        </w:tc>
        <w:tc>
          <w:tcPr>
            <w:tcW w:w="1008" w:type="dxa"/>
            <w:vAlign w:val="center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560" w:dyaOrig="380">
                <v:shape id="_x0000_i1033" type="#_x0000_t75" style="width:27.75pt;height:18.75pt" o:ole="">
                  <v:imagedata r:id="rId22" o:title=""/>
                </v:shape>
                <o:OLEObject Type="Embed" ProgID="Equation.DSMT4" ShapeID="_x0000_i1033" DrawAspect="Content" ObjectID="_1573559857" r:id="rId23"/>
              </w:object>
            </w:r>
          </w:p>
        </w:tc>
        <w:tc>
          <w:tcPr>
            <w:tcW w:w="1008" w:type="dxa"/>
            <w:vAlign w:val="center"/>
          </w:tcPr>
          <w:p w:rsidR="004F246F" w:rsidRPr="004F246F" w:rsidRDefault="004F246F" w:rsidP="004F246F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560" w:dyaOrig="380">
                <v:shape id="_x0000_i1034" type="#_x0000_t75" style="width:27.75pt;height:18.75pt" o:ole="">
                  <v:imagedata r:id="rId24" o:title=""/>
                </v:shape>
                <o:OLEObject Type="Embed" ProgID="Equation.DSMT4" ShapeID="_x0000_i1034" DrawAspect="Content" ObjectID="_1573559858" r:id="rId25"/>
              </w:object>
            </w:r>
          </w:p>
        </w:tc>
        <w:tc>
          <w:tcPr>
            <w:tcW w:w="1080" w:type="dxa"/>
            <w:vAlign w:val="center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вод ОПФ</w:t>
            </w:r>
          </w:p>
        </w:tc>
        <w:tc>
          <w:tcPr>
            <w:tcW w:w="1080" w:type="dxa"/>
            <w:vAlign w:val="center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вод ОПФ</w:t>
            </w:r>
          </w:p>
        </w:tc>
        <w:tc>
          <w:tcPr>
            <w:tcW w:w="1080" w:type="dxa"/>
            <w:vAlign w:val="center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N</w:t>
            </w: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уст</w:t>
            </w:r>
          </w:p>
        </w:tc>
        <w:tc>
          <w:tcPr>
            <w:tcW w:w="828" w:type="dxa"/>
            <w:vAlign w:val="center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sym w:font="Symbol" w:char="F061"/>
            </w: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сн</w:t>
            </w:r>
          </w:p>
        </w:tc>
        <w:tc>
          <w:tcPr>
            <w:tcW w:w="900" w:type="dxa"/>
            <w:vAlign w:val="center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</w:t>
            </w: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ээ</w:t>
            </w:r>
          </w:p>
        </w:tc>
      </w:tr>
      <w:tr w:rsidR="004F246F" w:rsidRPr="004F246F" w:rsidTr="00C25732">
        <w:trPr>
          <w:cantSplit/>
        </w:trPr>
        <w:tc>
          <w:tcPr>
            <w:tcW w:w="828" w:type="dxa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08" w:type="dxa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8</w:t>
            </w:r>
          </w:p>
        </w:tc>
        <w:tc>
          <w:tcPr>
            <w:tcW w:w="1008" w:type="dxa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1008" w:type="dxa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3</w:t>
            </w:r>
          </w:p>
        </w:tc>
        <w:tc>
          <w:tcPr>
            <w:tcW w:w="1080" w:type="dxa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1. III</w:t>
            </w:r>
          </w:p>
        </w:tc>
        <w:tc>
          <w:tcPr>
            <w:tcW w:w="1080" w:type="dxa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1. XI</w:t>
            </w:r>
          </w:p>
        </w:tc>
        <w:tc>
          <w:tcPr>
            <w:tcW w:w="1080" w:type="dxa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00</w:t>
            </w:r>
          </w:p>
        </w:tc>
        <w:tc>
          <w:tcPr>
            <w:tcW w:w="828" w:type="dxa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900" w:type="dxa"/>
            <w:vMerge w:val="restart"/>
            <w:vAlign w:val="center"/>
          </w:tcPr>
          <w:p w:rsidR="004F246F" w:rsidRPr="004F246F" w:rsidRDefault="004F246F" w:rsidP="004F246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F246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60</w:t>
            </w:r>
          </w:p>
        </w:tc>
      </w:tr>
    </w:tbl>
    <w:p w:rsidR="004F246F" w:rsidRPr="004F246F" w:rsidRDefault="004F246F" w:rsidP="004F246F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F246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br w:type="page"/>
      </w:r>
    </w:p>
    <w:p w:rsidR="004F6EE8" w:rsidRDefault="004F6EE8"/>
    <w:sectPr w:rsidR="004F6E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164A08"/>
    <w:multiLevelType w:val="hybridMultilevel"/>
    <w:tmpl w:val="A244AA18"/>
    <w:lvl w:ilvl="0" w:tplc="35F42D5E">
      <w:numFmt w:val="bullet"/>
      <w:lvlText w:val=""/>
      <w:lvlJc w:val="left"/>
      <w:pPr>
        <w:tabs>
          <w:tab w:val="num" w:pos="917"/>
        </w:tabs>
        <w:ind w:left="163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1791"/>
    <w:rsid w:val="004F246F"/>
    <w:rsid w:val="004F6EE8"/>
    <w:rsid w:val="006B1791"/>
    <w:rsid w:val="00D72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2</Words>
  <Characters>982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абочая</dc:creator>
  <cp:lastModifiedBy>Ирина</cp:lastModifiedBy>
  <cp:revision>2</cp:revision>
  <dcterms:created xsi:type="dcterms:W3CDTF">2017-11-30T12:11:00Z</dcterms:created>
  <dcterms:modified xsi:type="dcterms:W3CDTF">2017-11-30T12:11:00Z</dcterms:modified>
</cp:coreProperties>
</file>